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383555" w14:textId="7D154998" w:rsidR="00EF6D33" w:rsidRDefault="0017009B" w:rsidP="00EF6D33">
      <w:pPr>
        <w:pStyle w:val="RAvsnitt"/>
      </w:pPr>
      <w:r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69C86936" wp14:editId="7396EE78">
            <wp:simplePos x="0" y="0"/>
            <wp:positionH relativeFrom="column">
              <wp:posOffset>-1276350</wp:posOffset>
            </wp:positionH>
            <wp:positionV relativeFrom="paragraph">
              <wp:posOffset>-1267460</wp:posOffset>
            </wp:positionV>
            <wp:extent cx="7543800" cy="10744200"/>
            <wp:effectExtent l="19050" t="0" r="0" b="0"/>
            <wp:wrapNone/>
            <wp:docPr id="13" name="Bildobjekt 12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3800" cy="10744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F6D33">
        <w:t>Taluppfattning och huvudräkning</w:t>
      </w:r>
      <w:r w:rsidR="005517B0">
        <w:t xml:space="preserve"> I</w:t>
      </w:r>
      <w:r w:rsidR="00125B3B">
        <w:t>I</w:t>
      </w:r>
      <w:r w:rsidR="007A2567">
        <w:t>I</w:t>
      </w:r>
    </w:p>
    <w:p w14:paraId="7E7919F9" w14:textId="2D7F05FB" w:rsidR="001C100F" w:rsidRDefault="00EF6D33" w:rsidP="001C100F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 xml:space="preserve"> </w:t>
      </w:r>
      <w:r w:rsidR="005D518C" w:rsidRPr="005D518C">
        <w:rPr>
          <w:rFonts w:ascii="Arial" w:hAnsi="Arial" w:cs="Arial"/>
          <w:b/>
        </w:rPr>
        <w:t>KAPITEL 1</w:t>
      </w:r>
      <w:r w:rsidR="00AF52D3">
        <w:rPr>
          <w:rFonts w:ascii="Arial" w:hAnsi="Arial" w:cs="Arial"/>
          <w:b/>
        </w:rPr>
        <w:t>–</w:t>
      </w:r>
      <w:r w:rsidR="007A2567">
        <w:rPr>
          <w:rFonts w:ascii="Arial" w:hAnsi="Arial" w:cs="Arial"/>
          <w:b/>
        </w:rPr>
        <w:t>5</w:t>
      </w:r>
      <w:r w:rsidR="005D518C" w:rsidRPr="005D518C">
        <w:rPr>
          <w:rFonts w:ascii="Arial" w:hAnsi="Arial" w:cs="Arial"/>
          <w:b/>
        </w:rPr>
        <w:t xml:space="preserve"> </w:t>
      </w:r>
    </w:p>
    <w:p w14:paraId="7C227380" w14:textId="77777777" w:rsidR="005D518C" w:rsidRPr="00636621" w:rsidRDefault="005D518C" w:rsidP="00636621">
      <w:pPr>
        <w:pStyle w:val="Uppgift"/>
        <w:rPr>
          <w:b/>
          <w:szCs w:val="22"/>
        </w:rPr>
      </w:pPr>
    </w:p>
    <w:p w14:paraId="02F71FB0" w14:textId="77777777" w:rsidR="007A2567" w:rsidRDefault="005D518C" w:rsidP="007A2567">
      <w:pPr>
        <w:pStyle w:val="Uppgiftluftver"/>
      </w:pPr>
      <w:r w:rsidRPr="00B311DF">
        <w:rPr>
          <w:rStyle w:val="Uppgiftssiffra"/>
          <w:sz w:val="22"/>
          <w:szCs w:val="22"/>
        </w:rPr>
        <w:t xml:space="preserve">  1</w:t>
      </w:r>
      <w:r w:rsidR="00EF6D33" w:rsidRPr="00B311DF">
        <w:rPr>
          <w:szCs w:val="22"/>
        </w:rPr>
        <w:t xml:space="preserve"> </w:t>
      </w:r>
      <w:r w:rsidR="007A2567" w:rsidRPr="00580719">
        <w:tab/>
      </w:r>
      <w:r w:rsidR="007A2567">
        <w:t>Beräkna värdet av uttrycket 3</w:t>
      </w:r>
      <w:r w:rsidR="007A2567">
        <w:rPr>
          <w:i/>
          <w:iCs/>
        </w:rPr>
        <w:t>x</w:t>
      </w:r>
      <w:r w:rsidR="007A2567">
        <w:t xml:space="preserve"> – 2</w:t>
      </w:r>
      <w:r w:rsidR="007A2567">
        <w:rPr>
          <w:i/>
          <w:iCs/>
        </w:rPr>
        <w:t>y</w:t>
      </w:r>
      <w:r w:rsidR="007A2567">
        <w:t xml:space="preserve"> för</w:t>
      </w:r>
    </w:p>
    <w:p w14:paraId="5D876450" w14:textId="0AABF734" w:rsidR="007A2567" w:rsidRDefault="007A2567" w:rsidP="007A2567">
      <w:pPr>
        <w:pStyle w:val="Uppgift"/>
      </w:pPr>
      <w:r>
        <w:tab/>
        <w:t xml:space="preserve">a)  </w:t>
      </w:r>
      <w:r>
        <w:rPr>
          <w:i/>
          <w:iCs/>
        </w:rPr>
        <w:t>x</w:t>
      </w:r>
      <w:r>
        <w:t xml:space="preserve"> = 10 och </w:t>
      </w:r>
      <w:r>
        <w:rPr>
          <w:i/>
          <w:iCs/>
        </w:rPr>
        <w:t>y</w:t>
      </w:r>
      <w:r>
        <w:t xml:space="preserve"> = 5</w:t>
      </w:r>
      <w:r>
        <w:tab/>
      </w:r>
      <w:proofErr w:type="gramStart"/>
      <w:r>
        <w:t xml:space="preserve">b)  </w:t>
      </w:r>
      <w:r>
        <w:rPr>
          <w:i/>
          <w:iCs/>
        </w:rPr>
        <w:t>x</w:t>
      </w:r>
      <w:proofErr w:type="gramEnd"/>
      <w:r>
        <w:t xml:space="preserve"> = 1 och </w:t>
      </w:r>
      <w:r>
        <w:rPr>
          <w:i/>
          <w:iCs/>
        </w:rPr>
        <w:t>y</w:t>
      </w:r>
      <w:r>
        <w:t xml:space="preserve"> = 0</w:t>
      </w:r>
      <w:r>
        <w:tab/>
        <w:t xml:space="preserve">c)  </w:t>
      </w:r>
      <w:r>
        <w:rPr>
          <w:i/>
          <w:iCs/>
        </w:rPr>
        <w:t>x</w:t>
      </w:r>
      <w:r>
        <w:t xml:space="preserve"> = </w:t>
      </w:r>
      <w:bookmarkStart w:id="0" w:name="MTBlankEqn"/>
      <w:r w:rsidR="002250C2" w:rsidRPr="002250C2">
        <w:rPr>
          <w:position w:val="-22"/>
        </w:rPr>
        <w:object w:dxaOrig="200" w:dyaOrig="580" w14:anchorId="7FFD41F1">
          <v:shape id="_x0000_i1026" type="#_x0000_t75" style="width:9.75pt;height:29.25pt" o:ole="">
            <v:imagedata r:id="rId9" o:title=""/>
          </v:shape>
          <o:OLEObject Type="Embed" ProgID="Equation.DSMT4" ShapeID="_x0000_i1026" DrawAspect="Content" ObjectID="_1753565165" r:id="rId10"/>
        </w:object>
      </w:r>
      <w:bookmarkEnd w:id="0"/>
      <w:r>
        <w:t xml:space="preserve"> och </w:t>
      </w:r>
      <w:r>
        <w:rPr>
          <w:i/>
          <w:iCs/>
        </w:rPr>
        <w:t>y</w:t>
      </w:r>
      <w:r>
        <w:t xml:space="preserve"> = 0,5</w:t>
      </w:r>
    </w:p>
    <w:p w14:paraId="2E202A32" w14:textId="7C80E565" w:rsidR="007A2567" w:rsidRDefault="007A2567" w:rsidP="007A2567">
      <w:pPr>
        <w:pStyle w:val="Uppgiftluftver"/>
      </w:pPr>
      <w:r w:rsidRPr="007A2567">
        <w:rPr>
          <w:rStyle w:val="Uppgiftssiffra"/>
        </w:rPr>
        <w:t xml:space="preserve">  2</w:t>
      </w:r>
      <w:r>
        <w:rPr>
          <w:b/>
          <w:bCs/>
        </w:rPr>
        <w:tab/>
      </w:r>
      <w:r>
        <w:t>Hur stor andel är färgad? Svara i bråkform, decimalform och procentform.</w:t>
      </w:r>
    </w:p>
    <w:p w14:paraId="4DE82651" w14:textId="00C0C453" w:rsidR="007A2567" w:rsidRDefault="007A2567" w:rsidP="002250C2">
      <w:pPr>
        <w:pStyle w:val="Uppgift"/>
        <w:tabs>
          <w:tab w:val="clear" w:pos="851"/>
        </w:tabs>
      </w:pPr>
      <w:r>
        <w:tab/>
        <w:t>a)</w:t>
      </w:r>
      <w:r>
        <w:tab/>
        <w:t>b)</w:t>
      </w:r>
      <w:r>
        <w:tab/>
        <w:t>c)</w:t>
      </w:r>
    </w:p>
    <w:p w14:paraId="5030A80F" w14:textId="2BB18A11" w:rsidR="007A2567" w:rsidRDefault="007A2567" w:rsidP="002250C2">
      <w:pPr>
        <w:pStyle w:val="Uppgift"/>
      </w:pPr>
      <w:r>
        <w:tab/>
      </w:r>
      <w:r w:rsidR="002250C2">
        <w:t xml:space="preserve">   </w:t>
      </w:r>
      <w:r w:rsidR="002250C2">
        <w:rPr>
          <w:noProof/>
        </w:rPr>
        <w:drawing>
          <wp:inline distT="0" distB="0" distL="0" distR="0" wp14:anchorId="444ED1AE" wp14:editId="0310F98F">
            <wp:extent cx="711200" cy="711200"/>
            <wp:effectExtent l="0" t="0" r="0" b="0"/>
            <wp:docPr id="1815774681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5774681" name="Bildobjekt 1815774681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11200" cy="71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50C2">
        <w:tab/>
        <w:t xml:space="preserve">   </w:t>
      </w:r>
      <w:r w:rsidR="002250C2">
        <w:rPr>
          <w:noProof/>
        </w:rPr>
        <w:drawing>
          <wp:inline distT="0" distB="0" distL="0" distR="0" wp14:anchorId="637051CC" wp14:editId="13C67360">
            <wp:extent cx="736600" cy="749300"/>
            <wp:effectExtent l="0" t="0" r="6350" b="0"/>
            <wp:docPr id="1246151965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6151965" name="Bildobjekt 1246151965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36600" cy="74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50C2">
        <w:tab/>
        <w:t xml:space="preserve">   </w:t>
      </w:r>
      <w:r w:rsidR="002250C2">
        <w:rPr>
          <w:noProof/>
        </w:rPr>
        <w:drawing>
          <wp:inline distT="0" distB="0" distL="0" distR="0" wp14:anchorId="550A86BD" wp14:editId="1DD343E0">
            <wp:extent cx="1816100" cy="749300"/>
            <wp:effectExtent l="0" t="0" r="0" b="0"/>
            <wp:docPr id="980945105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0945105" name="Bildobjekt 980945105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16100" cy="74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EFE1A5" w14:textId="667D5CA0" w:rsidR="007A2567" w:rsidRDefault="007A2567" w:rsidP="007A2567">
      <w:pPr>
        <w:pStyle w:val="Uppgiftluftver"/>
      </w:pPr>
      <w:r w:rsidRPr="007A2567">
        <w:rPr>
          <w:rStyle w:val="Uppgiftssiffra"/>
        </w:rPr>
        <w:t xml:space="preserve">  3</w:t>
      </w:r>
      <w:r w:rsidRPr="007A2567">
        <w:tab/>
      </w:r>
      <w:r>
        <w:t>Vilket tal ligger mitt emellan</w:t>
      </w:r>
    </w:p>
    <w:p w14:paraId="36B057AD" w14:textId="673F20B7" w:rsidR="007A2567" w:rsidRDefault="007A2567" w:rsidP="008947FC">
      <w:pPr>
        <w:pStyle w:val="Uppgift"/>
        <w:tabs>
          <w:tab w:val="left" w:pos="6804"/>
        </w:tabs>
      </w:pPr>
      <w:r>
        <w:tab/>
        <w:t>a) 1,5 och 1,8</w:t>
      </w:r>
      <w:r>
        <w:tab/>
      </w:r>
      <w:proofErr w:type="gramStart"/>
      <w:r>
        <w:t>b)  2</w:t>
      </w:r>
      <w:proofErr w:type="gramEnd"/>
      <w:r>
        <w:t>,9 och 3</w:t>
      </w:r>
      <w:r>
        <w:tab/>
        <w:t>c)  0,15 och 0,2</w:t>
      </w:r>
      <w:r w:rsidR="00116D86">
        <w:tab/>
        <w:t xml:space="preserve">d) </w:t>
      </w:r>
      <w:r w:rsidR="00116D86" w:rsidRPr="002250C2">
        <w:rPr>
          <w:position w:val="-22"/>
        </w:rPr>
        <w:object w:dxaOrig="200" w:dyaOrig="580" w14:anchorId="36564569">
          <v:shape id="_x0000_i1027" type="#_x0000_t75" style="width:10.5pt;height:29.25pt" o:ole="">
            <v:imagedata r:id="rId14" o:title=""/>
          </v:shape>
          <o:OLEObject Type="Embed" ProgID="Equation.DSMT4" ShapeID="_x0000_i1027" DrawAspect="Content" ObjectID="_1753565166" r:id="rId15"/>
        </w:object>
      </w:r>
      <w:r w:rsidR="00116D86">
        <w:t xml:space="preserve"> och </w:t>
      </w:r>
      <w:r w:rsidR="00116D86" w:rsidRPr="002250C2">
        <w:rPr>
          <w:position w:val="-22"/>
        </w:rPr>
        <w:object w:dxaOrig="220" w:dyaOrig="580" w14:anchorId="122C7920">
          <v:shape id="_x0000_i1028" type="#_x0000_t75" style="width:11.25pt;height:29.25pt" o:ole="">
            <v:imagedata r:id="rId16" o:title=""/>
          </v:shape>
          <o:OLEObject Type="Embed" ProgID="Equation.DSMT4" ShapeID="_x0000_i1028" DrawAspect="Content" ObjectID="_1753565167" r:id="rId17"/>
        </w:object>
      </w:r>
    </w:p>
    <w:p w14:paraId="26204E6F" w14:textId="27E748E7" w:rsidR="007A2567" w:rsidRPr="0096553D" w:rsidRDefault="007A2567" w:rsidP="008947FC">
      <w:pPr>
        <w:pStyle w:val="Uppgiftluftver"/>
        <w:tabs>
          <w:tab w:val="left" w:pos="6804"/>
        </w:tabs>
        <w:rPr>
          <w:lang w:val="en-US"/>
        </w:rPr>
      </w:pPr>
      <w:r w:rsidRPr="007A2567">
        <w:rPr>
          <w:rStyle w:val="Uppgiftssiffra"/>
        </w:rPr>
        <w:t xml:space="preserve">  </w:t>
      </w:r>
      <w:r w:rsidRPr="00015F2B">
        <w:rPr>
          <w:rStyle w:val="Uppgiftssiffra"/>
          <w:lang w:val="en-US"/>
        </w:rPr>
        <w:t>4</w:t>
      </w:r>
      <w:r w:rsidRPr="0096553D">
        <w:rPr>
          <w:b/>
          <w:bCs/>
          <w:lang w:val="en-US"/>
        </w:rPr>
        <w:tab/>
      </w:r>
      <w:proofErr w:type="gramStart"/>
      <w:r w:rsidRPr="0096553D">
        <w:rPr>
          <w:lang w:val="en-US"/>
        </w:rPr>
        <w:t>a)  3</w:t>
      </w:r>
      <w:proofErr w:type="gramEnd"/>
      <w:r w:rsidRPr="0096553D">
        <w:rPr>
          <w:lang w:val="en-US"/>
        </w:rPr>
        <w:t xml:space="preserve"> / </w:t>
      </w:r>
      <w:r w:rsidR="002250C2" w:rsidRPr="002250C2">
        <w:rPr>
          <w:position w:val="-22"/>
        </w:rPr>
        <w:object w:dxaOrig="220" w:dyaOrig="580" w14:anchorId="00494E96">
          <v:shape id="_x0000_i1029" type="#_x0000_t75" style="width:11.25pt;height:29.25pt" o:ole="">
            <v:imagedata r:id="rId18" o:title=""/>
          </v:shape>
          <o:OLEObject Type="Embed" ProgID="Equation.DSMT4" ShapeID="_x0000_i1029" DrawAspect="Content" ObjectID="_1753565168" r:id="rId19"/>
        </w:object>
      </w:r>
      <w:r w:rsidRPr="0096553D">
        <w:rPr>
          <w:lang w:val="en-US"/>
        </w:rPr>
        <w:tab/>
        <w:t>b)  7</w:t>
      </w:r>
      <w:r w:rsidRPr="0096553D">
        <w:rPr>
          <w:vertAlign w:val="superscript"/>
          <w:lang w:val="en-US"/>
        </w:rPr>
        <w:t>2</w:t>
      </w:r>
      <w:r w:rsidRPr="0096553D">
        <w:rPr>
          <w:lang w:val="en-US"/>
        </w:rPr>
        <w:t xml:space="preserve"> – 2</w:t>
      </w:r>
      <w:r w:rsidRPr="0096553D">
        <w:rPr>
          <w:vertAlign w:val="superscript"/>
          <w:lang w:val="en-US"/>
        </w:rPr>
        <w:t>3</w:t>
      </w:r>
      <w:r w:rsidRPr="0096553D">
        <w:rPr>
          <w:lang w:val="en-US"/>
        </w:rPr>
        <w:tab/>
        <w:t xml:space="preserve">c) </w:t>
      </w:r>
      <w:r w:rsidR="002250C2" w:rsidRPr="002250C2">
        <w:rPr>
          <w:position w:val="-22"/>
        </w:rPr>
        <w:object w:dxaOrig="220" w:dyaOrig="580" w14:anchorId="507EDE07">
          <v:shape id="_x0000_i1030" type="#_x0000_t75" style="width:11.25pt;height:29.25pt" o:ole="">
            <v:imagedata r:id="rId20" o:title=""/>
          </v:shape>
          <o:OLEObject Type="Embed" ProgID="Equation.DSMT4" ShapeID="_x0000_i1030" DrawAspect="Content" ObjectID="_1753565169" r:id="rId21"/>
        </w:object>
      </w:r>
      <w:r w:rsidRPr="0096553D">
        <w:rPr>
          <w:lang w:val="en-US"/>
        </w:rPr>
        <w:t xml:space="preserve"> ∙ 5</w:t>
      </w:r>
      <w:r w:rsidRPr="0096553D">
        <w:rPr>
          <w:lang w:val="en-US"/>
        </w:rPr>
        <w:tab/>
        <w:t xml:space="preserve">d) </w:t>
      </w:r>
      <w:bookmarkStart w:id="1" w:name="_Hlk142900804"/>
      <w:r w:rsidR="002250C2" w:rsidRPr="002250C2">
        <w:rPr>
          <w:position w:val="-22"/>
        </w:rPr>
        <w:object w:dxaOrig="220" w:dyaOrig="580" w14:anchorId="45C252E2">
          <v:shape id="_x0000_i1031" type="#_x0000_t75" style="width:11.25pt;height:29.25pt" o:ole="">
            <v:imagedata r:id="rId22" o:title=""/>
          </v:shape>
          <o:OLEObject Type="Embed" ProgID="Equation.DSMT4" ShapeID="_x0000_i1031" DrawAspect="Content" ObjectID="_1753565170" r:id="rId23"/>
        </w:object>
      </w:r>
      <w:bookmarkEnd w:id="1"/>
      <w:r w:rsidRPr="0096553D">
        <w:rPr>
          <w:lang w:val="en-US"/>
        </w:rPr>
        <w:t xml:space="preserve"> + </w:t>
      </w:r>
      <w:r w:rsidR="002250C2" w:rsidRPr="002250C2">
        <w:rPr>
          <w:position w:val="-22"/>
        </w:rPr>
        <w:object w:dxaOrig="220" w:dyaOrig="580" w14:anchorId="41D927D2">
          <v:shape id="_x0000_i1032" type="#_x0000_t75" style="width:11.25pt;height:29.25pt" o:ole="">
            <v:imagedata r:id="rId24" o:title=""/>
          </v:shape>
          <o:OLEObject Type="Embed" ProgID="Equation.DSMT4" ShapeID="_x0000_i1032" DrawAspect="Content" ObjectID="_1753565171" r:id="rId25"/>
        </w:object>
      </w:r>
    </w:p>
    <w:p w14:paraId="406DAFD9" w14:textId="1BC4F14A" w:rsidR="007A2567" w:rsidRPr="0096553D" w:rsidRDefault="007A2567" w:rsidP="008947FC">
      <w:pPr>
        <w:pStyle w:val="Uppgiftluftver"/>
        <w:tabs>
          <w:tab w:val="left" w:pos="6804"/>
        </w:tabs>
        <w:rPr>
          <w:lang w:val="en-US"/>
        </w:rPr>
      </w:pPr>
      <w:r w:rsidRPr="00015F2B">
        <w:rPr>
          <w:rStyle w:val="Uppgiftssiffra"/>
          <w:lang w:val="en-US"/>
        </w:rPr>
        <w:t xml:space="preserve">  5</w:t>
      </w:r>
      <w:r w:rsidRPr="0096553D">
        <w:rPr>
          <w:b/>
          <w:bCs/>
          <w:lang w:val="en-US"/>
        </w:rPr>
        <w:tab/>
      </w:r>
      <w:proofErr w:type="gramStart"/>
      <w:r w:rsidRPr="0096553D">
        <w:rPr>
          <w:lang w:val="en-US"/>
        </w:rPr>
        <w:t>a)  10</w:t>
      </w:r>
      <w:proofErr w:type="gramEnd"/>
      <w:r w:rsidRPr="0096553D">
        <w:rPr>
          <w:lang w:val="en-US"/>
        </w:rPr>
        <w:t xml:space="preserve"> – 0,2</w:t>
      </w:r>
      <w:r w:rsidRPr="0096553D">
        <w:rPr>
          <w:lang w:val="en-US"/>
        </w:rPr>
        <w:tab/>
        <w:t>b)  7 ∙ 0,06</w:t>
      </w:r>
      <w:r w:rsidRPr="0096553D">
        <w:rPr>
          <w:lang w:val="en-US"/>
        </w:rPr>
        <w:tab/>
        <w:t xml:space="preserve">c) </w:t>
      </w:r>
      <w:r w:rsidR="002250C2" w:rsidRPr="002250C2">
        <w:rPr>
          <w:position w:val="-22"/>
        </w:rPr>
        <w:object w:dxaOrig="400" w:dyaOrig="580" w14:anchorId="4816BDA6">
          <v:shape id="_x0000_i1033" type="#_x0000_t75" style="width:20.25pt;height:29.25pt" o:ole="">
            <v:imagedata r:id="rId26" o:title=""/>
          </v:shape>
          <o:OLEObject Type="Embed" ProgID="Equation.DSMT4" ShapeID="_x0000_i1033" DrawAspect="Content" ObjectID="_1753565172" r:id="rId27"/>
        </w:object>
      </w:r>
      <w:r w:rsidRPr="0096553D">
        <w:rPr>
          <w:lang w:val="en-US"/>
        </w:rPr>
        <w:tab/>
        <w:t xml:space="preserve">d)  0,75 + </w:t>
      </w:r>
      <w:r w:rsidR="002250C2" w:rsidRPr="002250C2">
        <w:rPr>
          <w:position w:val="-22"/>
        </w:rPr>
        <w:object w:dxaOrig="220" w:dyaOrig="580" w14:anchorId="4ECE9E45">
          <v:shape id="_x0000_i1034" type="#_x0000_t75" style="width:11.25pt;height:29.25pt" o:ole="">
            <v:imagedata r:id="rId28" o:title=""/>
          </v:shape>
          <o:OLEObject Type="Embed" ProgID="Equation.DSMT4" ShapeID="_x0000_i1034" DrawAspect="Content" ObjectID="_1753565173" r:id="rId29"/>
        </w:object>
      </w:r>
    </w:p>
    <w:p w14:paraId="4AFFE229" w14:textId="44B4FF7B" w:rsidR="007A2567" w:rsidRPr="00015F2B" w:rsidRDefault="007A2567" w:rsidP="008947FC">
      <w:pPr>
        <w:pStyle w:val="Uppgiftluftver"/>
        <w:tabs>
          <w:tab w:val="left" w:pos="6804"/>
        </w:tabs>
        <w:rPr>
          <w:lang w:val="en-US"/>
        </w:rPr>
      </w:pPr>
      <w:r w:rsidRPr="00015F2B">
        <w:rPr>
          <w:rStyle w:val="Uppgiftssiffra"/>
          <w:lang w:val="en-US"/>
        </w:rPr>
        <w:t xml:space="preserve">  6</w:t>
      </w:r>
      <w:r w:rsidRPr="00015F2B">
        <w:rPr>
          <w:b/>
          <w:bCs/>
          <w:lang w:val="en-US"/>
        </w:rPr>
        <w:tab/>
      </w:r>
      <w:proofErr w:type="gramStart"/>
      <w:r w:rsidRPr="00015F2B">
        <w:rPr>
          <w:lang w:val="en-US"/>
        </w:rPr>
        <w:t>a)  28</w:t>
      </w:r>
      <w:proofErr w:type="gramEnd"/>
      <w:r w:rsidRPr="00015F2B">
        <w:rPr>
          <w:lang w:val="en-US"/>
        </w:rPr>
        <w:t xml:space="preserve"> + 12 / 2</w:t>
      </w:r>
      <w:r w:rsidRPr="00015F2B">
        <w:rPr>
          <w:lang w:val="en-US"/>
        </w:rPr>
        <w:tab/>
        <w:t>b)  (28 + 12) / 2</w:t>
      </w:r>
      <w:r w:rsidRPr="00015F2B">
        <w:rPr>
          <w:lang w:val="en-US"/>
        </w:rPr>
        <w:tab/>
        <w:t>c)  28 / (12 – 2)</w:t>
      </w:r>
      <w:r w:rsidR="00116D86">
        <w:rPr>
          <w:lang w:val="en-US"/>
        </w:rPr>
        <w:tab/>
        <w:t>d)  28 / 12 + 2)</w:t>
      </w:r>
      <w:r w:rsidRPr="00015F2B">
        <w:rPr>
          <w:lang w:val="en-US"/>
        </w:rPr>
        <w:t xml:space="preserve"> </w:t>
      </w:r>
    </w:p>
    <w:p w14:paraId="55941FED" w14:textId="7AE8695D" w:rsidR="007A2567" w:rsidRDefault="007A2567" w:rsidP="007A2567">
      <w:pPr>
        <w:pStyle w:val="Uppgiftluftver"/>
      </w:pPr>
      <w:r w:rsidRPr="00015F2B">
        <w:rPr>
          <w:rStyle w:val="Uppgiftssiffra"/>
          <w:lang w:val="en-US"/>
        </w:rPr>
        <w:t xml:space="preserve">  </w:t>
      </w:r>
      <w:r w:rsidRPr="007A2567">
        <w:rPr>
          <w:rStyle w:val="Uppgiftssiffra"/>
        </w:rPr>
        <w:t>7</w:t>
      </w:r>
      <w:r w:rsidRPr="006A2990">
        <w:rPr>
          <w:b/>
          <w:bCs/>
        </w:rPr>
        <w:tab/>
      </w:r>
      <w:r w:rsidRPr="006A2990">
        <w:t>Ett tåg</w:t>
      </w:r>
      <w:r>
        <w:rPr>
          <w:b/>
          <w:bCs/>
        </w:rPr>
        <w:t xml:space="preserve"> </w:t>
      </w:r>
      <w:r w:rsidRPr="006A2990">
        <w:t>håller medelhastigheten 120 km/h. Hur långt hinner tåget på</w:t>
      </w:r>
    </w:p>
    <w:p w14:paraId="2E99A98E" w14:textId="1E116A99" w:rsidR="007A2567" w:rsidRDefault="007A2567" w:rsidP="008947FC">
      <w:pPr>
        <w:pStyle w:val="Uppgift"/>
        <w:tabs>
          <w:tab w:val="left" w:pos="6804"/>
        </w:tabs>
      </w:pPr>
      <w:r>
        <w:tab/>
        <w:t>a)  2 h</w:t>
      </w:r>
      <w:r>
        <w:tab/>
      </w:r>
      <w:proofErr w:type="gramStart"/>
      <w:r>
        <w:t>b)  en</w:t>
      </w:r>
      <w:proofErr w:type="gramEnd"/>
      <w:r>
        <w:t xml:space="preserve"> kvart</w:t>
      </w:r>
      <w:r>
        <w:tab/>
        <w:t>c)  1,5 h</w:t>
      </w:r>
      <w:r w:rsidR="00116D86">
        <w:tab/>
        <w:t>d)  10 min</w:t>
      </w:r>
    </w:p>
    <w:p w14:paraId="580A79FC" w14:textId="7F6196DB" w:rsidR="007A2567" w:rsidRPr="008D0663" w:rsidRDefault="007A2567" w:rsidP="007A2567">
      <w:pPr>
        <w:pStyle w:val="Uppgiftluftver"/>
        <w:rPr>
          <w:lang w:val="nb-NO"/>
        </w:rPr>
      </w:pPr>
      <w:r w:rsidRPr="007A2567">
        <w:rPr>
          <w:rStyle w:val="Uppgiftssiffra"/>
        </w:rPr>
        <w:t xml:space="preserve">  </w:t>
      </w:r>
      <w:r w:rsidRPr="002250C2">
        <w:rPr>
          <w:rStyle w:val="Uppgiftssiffra"/>
          <w:lang w:val="nb-NO"/>
        </w:rPr>
        <w:t>8</w:t>
      </w:r>
      <w:r w:rsidRPr="008D0663">
        <w:rPr>
          <w:b/>
          <w:bCs/>
          <w:lang w:val="nb-NO"/>
        </w:rPr>
        <w:tab/>
      </w:r>
      <w:proofErr w:type="gramStart"/>
      <w:r w:rsidRPr="008D0663">
        <w:rPr>
          <w:lang w:val="nb-NO"/>
        </w:rPr>
        <w:t>a)  40</w:t>
      </w:r>
      <w:proofErr w:type="gramEnd"/>
      <w:r w:rsidRPr="008D0663">
        <w:rPr>
          <w:lang w:val="nb-NO"/>
        </w:rPr>
        <w:t xml:space="preserve"> % av 600 kr</w:t>
      </w:r>
      <w:r w:rsidRPr="008D0663">
        <w:rPr>
          <w:lang w:val="nb-NO"/>
        </w:rPr>
        <w:tab/>
        <w:t xml:space="preserve">b) </w:t>
      </w:r>
      <w:r w:rsidR="002250C2" w:rsidRPr="002250C2">
        <w:rPr>
          <w:position w:val="-22"/>
        </w:rPr>
        <w:object w:dxaOrig="220" w:dyaOrig="580" w14:anchorId="28822C7B">
          <v:shape id="_x0000_i1035" type="#_x0000_t75" style="width:11.25pt;height:29.25pt" o:ole="">
            <v:imagedata r:id="rId30" o:title=""/>
          </v:shape>
          <o:OLEObject Type="Embed" ProgID="Equation.DSMT4" ShapeID="_x0000_i1035" DrawAspect="Content" ObjectID="_1753565174" r:id="rId31"/>
        </w:object>
      </w:r>
      <w:r w:rsidRPr="008D0663">
        <w:rPr>
          <w:lang w:val="nb-NO"/>
        </w:rPr>
        <w:t xml:space="preserve"> av 800 liter</w:t>
      </w:r>
      <w:r w:rsidRPr="008D0663">
        <w:rPr>
          <w:lang w:val="nb-NO"/>
        </w:rPr>
        <w:tab/>
        <w:t>c)  0,5 % av 9 000 kg</w:t>
      </w:r>
    </w:p>
    <w:p w14:paraId="24F6AABD" w14:textId="33D87A74" w:rsidR="007A2567" w:rsidRDefault="007A2567" w:rsidP="007A2567">
      <w:pPr>
        <w:pStyle w:val="Uppgiftluftver"/>
      </w:pPr>
      <w:r w:rsidRPr="002250C2">
        <w:rPr>
          <w:rStyle w:val="Uppgiftssiffra"/>
          <w:lang w:val="nb-NO"/>
        </w:rPr>
        <w:t xml:space="preserve">  </w:t>
      </w:r>
      <w:r w:rsidRPr="007A2567">
        <w:rPr>
          <w:rStyle w:val="Uppgiftssiffra"/>
        </w:rPr>
        <w:t>9</w:t>
      </w:r>
      <w:r>
        <w:rPr>
          <w:b/>
          <w:bCs/>
        </w:rPr>
        <w:tab/>
      </w:r>
      <w:r>
        <w:t xml:space="preserve">Om temperaturen vid marken är 10 °C så kan temperaturen på höjden </w:t>
      </w:r>
      <w:r>
        <w:rPr>
          <w:i/>
          <w:iCs/>
        </w:rPr>
        <w:t>h</w:t>
      </w:r>
      <w:r>
        <w:t xml:space="preserve"> meter beräknas med uttrycket 10 – 0,01</w:t>
      </w:r>
      <w:r>
        <w:rPr>
          <w:i/>
          <w:iCs/>
        </w:rPr>
        <w:t>h</w:t>
      </w:r>
      <w:r>
        <w:t>.</w:t>
      </w:r>
    </w:p>
    <w:p w14:paraId="2600E79C" w14:textId="77777777" w:rsidR="007A2567" w:rsidRDefault="007A2567" w:rsidP="007A2567">
      <w:pPr>
        <w:pStyle w:val="Uppgift"/>
      </w:pPr>
      <w:r>
        <w:tab/>
        <w:t>a)  Beräkna temperaturen på höjden 1 200 m.</w:t>
      </w:r>
    </w:p>
    <w:p w14:paraId="0BC20213" w14:textId="77777777" w:rsidR="007A2567" w:rsidRDefault="007A2567" w:rsidP="007A2567">
      <w:pPr>
        <w:pStyle w:val="Uppgift"/>
      </w:pPr>
      <w:r>
        <w:tab/>
        <w:t>b)  På vilken höjd är temperaturen 0 °C?</w:t>
      </w:r>
    </w:p>
    <w:p w14:paraId="2CD6416F" w14:textId="77777777" w:rsidR="007A2567" w:rsidRDefault="007A2567" w:rsidP="007A2567">
      <w:pPr>
        <w:pStyle w:val="Uppgiftluftver"/>
      </w:pPr>
      <w:r w:rsidRPr="007A2567">
        <w:rPr>
          <w:rStyle w:val="Uppgiftssiffra"/>
        </w:rPr>
        <w:t>10</w:t>
      </w:r>
      <w:r w:rsidRPr="008E6806">
        <w:rPr>
          <w:b/>
          <w:bCs/>
        </w:rPr>
        <w:tab/>
      </w:r>
      <w:r>
        <w:t>Vilket eller vilka av talen nedan är lika med en fjärdedel?</w:t>
      </w:r>
    </w:p>
    <w:p w14:paraId="32991172" w14:textId="63D4498E" w:rsidR="007A2567" w:rsidRDefault="007A2567" w:rsidP="005C60B4">
      <w:pPr>
        <w:pStyle w:val="Uppgift"/>
      </w:pPr>
      <w:r>
        <w:rPr>
          <w:b/>
          <w:bCs/>
        </w:rPr>
        <w:tab/>
      </w:r>
      <w:r w:rsidRPr="008E6806">
        <w:t>0,4</w:t>
      </w:r>
      <w:r>
        <w:t xml:space="preserve">          0,25          0,04          0,14          </w:t>
      </w:r>
      <w:r w:rsidR="002250C2" w:rsidRPr="002250C2">
        <w:rPr>
          <w:position w:val="-22"/>
        </w:rPr>
        <w:object w:dxaOrig="300" w:dyaOrig="580" w14:anchorId="77D81281">
          <v:shape id="_x0000_i1036" type="#_x0000_t75" style="width:15pt;height:29.25pt" o:ole="">
            <v:imagedata r:id="rId32" o:title=""/>
          </v:shape>
          <o:OLEObject Type="Embed" ProgID="Equation.DSMT4" ShapeID="_x0000_i1036" DrawAspect="Content" ObjectID="_1753565175" r:id="rId33"/>
        </w:object>
      </w:r>
      <w:r>
        <w:t xml:space="preserve">          1,4</w:t>
      </w:r>
    </w:p>
    <w:p w14:paraId="353F1F40" w14:textId="6F9C31FE" w:rsidR="007A2567" w:rsidRPr="007310CD" w:rsidRDefault="002250C2" w:rsidP="007A2567">
      <w:pPr>
        <w:pStyle w:val="Uppgiftluftver"/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5636C952" wp14:editId="3BED47FC">
            <wp:simplePos x="0" y="0"/>
            <wp:positionH relativeFrom="column">
              <wp:posOffset>-1152525</wp:posOffset>
            </wp:positionH>
            <wp:positionV relativeFrom="paragraph">
              <wp:posOffset>-1343660</wp:posOffset>
            </wp:positionV>
            <wp:extent cx="7543800" cy="10744200"/>
            <wp:effectExtent l="19050" t="0" r="0" b="0"/>
            <wp:wrapNone/>
            <wp:docPr id="916359778" name="Bildobjekt 916359778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3800" cy="10744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A2567" w:rsidRPr="007A2567">
        <w:rPr>
          <w:rStyle w:val="Uppgiftssiffra"/>
        </w:rPr>
        <w:t>11</w:t>
      </w:r>
      <w:r w:rsidR="007A2567">
        <w:rPr>
          <w:b/>
          <w:bCs/>
        </w:rPr>
        <w:tab/>
      </w:r>
      <w:r w:rsidR="007A2567">
        <w:t>a)  10</w:t>
      </w:r>
      <w:r w:rsidR="007A2567">
        <w:rPr>
          <w:vertAlign w:val="superscript"/>
        </w:rPr>
        <w:t>4</w:t>
      </w:r>
      <w:r w:rsidR="007A2567">
        <w:t xml:space="preserve"> – 10</w:t>
      </w:r>
      <w:r w:rsidR="007A2567">
        <w:rPr>
          <w:vertAlign w:val="superscript"/>
        </w:rPr>
        <w:t>3</w:t>
      </w:r>
      <w:r w:rsidR="007A2567">
        <w:t xml:space="preserve"> – 10 </w:t>
      </w:r>
      <w:r w:rsidR="007A2567">
        <w:tab/>
        <w:t>b)  10</w:t>
      </w:r>
      <w:r w:rsidR="007A2567">
        <w:rPr>
          <w:vertAlign w:val="superscript"/>
        </w:rPr>
        <w:t>2</w:t>
      </w:r>
      <w:r w:rsidR="007A2567">
        <w:t xml:space="preserve"> ∙ 2</w:t>
      </w:r>
      <w:r w:rsidR="007A2567">
        <w:rPr>
          <w:vertAlign w:val="superscript"/>
        </w:rPr>
        <w:t>5</w:t>
      </w:r>
    </w:p>
    <w:p w14:paraId="519EB61D" w14:textId="77777777" w:rsidR="007A2567" w:rsidRDefault="007A2567" w:rsidP="008947FC">
      <w:pPr>
        <w:pStyle w:val="Uppgift"/>
      </w:pPr>
      <w:r>
        <w:tab/>
        <w:t>c)  Vilket tal är hälften så stort som 10</w:t>
      </w:r>
      <w:r>
        <w:rPr>
          <w:vertAlign w:val="superscript"/>
        </w:rPr>
        <w:t>4</w:t>
      </w:r>
      <w:r>
        <w:t>?</w:t>
      </w:r>
    </w:p>
    <w:p w14:paraId="50BD4489" w14:textId="77777777" w:rsidR="007A2567" w:rsidRDefault="007A2567" w:rsidP="007A2567">
      <w:pPr>
        <w:pStyle w:val="Uppgiftluftver"/>
      </w:pPr>
      <w:r w:rsidRPr="007A2567">
        <w:rPr>
          <w:rStyle w:val="Uppgiftssiffra"/>
        </w:rPr>
        <w:t>12</w:t>
      </w:r>
      <w:r>
        <w:rPr>
          <w:b/>
          <w:bCs/>
        </w:rPr>
        <w:tab/>
      </w:r>
      <w:r>
        <w:t>Vilken eller vilka av följande beräkningar är lika med 26 ∙ 7,5?</w:t>
      </w:r>
    </w:p>
    <w:p w14:paraId="07FB18FC" w14:textId="18EF5402" w:rsidR="007A2567" w:rsidRPr="0096553D" w:rsidRDefault="007A2567" w:rsidP="008947FC">
      <w:pPr>
        <w:pStyle w:val="Uppgift"/>
        <w:rPr>
          <w:lang w:val="en-US"/>
        </w:rPr>
      </w:pPr>
      <w:r>
        <w:rPr>
          <w:b/>
          <w:bCs/>
        </w:rPr>
        <w:tab/>
      </w:r>
      <w:r w:rsidRPr="0096553D">
        <w:rPr>
          <w:lang w:val="en-US"/>
        </w:rPr>
        <w:t>A:  260 ∙ 0,75</w:t>
      </w:r>
      <w:r w:rsidRPr="008947FC">
        <w:rPr>
          <w:lang w:val="en-US"/>
        </w:rPr>
        <w:t xml:space="preserve">          </w:t>
      </w:r>
      <w:r w:rsidRPr="0096553D">
        <w:rPr>
          <w:lang w:val="en-US"/>
        </w:rPr>
        <w:t>B:  2,6 ∙ 750</w:t>
      </w:r>
      <w:r w:rsidRPr="008947FC">
        <w:rPr>
          <w:lang w:val="en-US"/>
        </w:rPr>
        <w:t xml:space="preserve">          </w:t>
      </w:r>
      <w:r w:rsidRPr="0096553D">
        <w:rPr>
          <w:lang w:val="en-US"/>
        </w:rPr>
        <w:t>C: 0,26 ∙ 7 500</w:t>
      </w:r>
      <w:r w:rsidRPr="008947FC">
        <w:rPr>
          <w:lang w:val="en-US"/>
        </w:rPr>
        <w:t xml:space="preserve">          </w:t>
      </w:r>
      <w:r w:rsidRPr="0096553D">
        <w:rPr>
          <w:lang w:val="en-US"/>
        </w:rPr>
        <w:t>D: 2 600 ∙ 0,075</w:t>
      </w:r>
    </w:p>
    <w:p w14:paraId="54BE7E49" w14:textId="46FA2D86" w:rsidR="0017009B" w:rsidRDefault="0017009B" w:rsidP="007A2567">
      <w:pPr>
        <w:pStyle w:val="Uppgiftluftver"/>
        <w:rPr>
          <w:lang w:val="en-US"/>
        </w:rPr>
      </w:pPr>
      <w:r>
        <w:rPr>
          <w:lang w:val="en-US"/>
        </w:rPr>
        <w:br w:type="page"/>
      </w:r>
    </w:p>
    <w:p w14:paraId="4163DDF5" w14:textId="1018E162" w:rsidR="00EF6D33" w:rsidRPr="00104EF0" w:rsidRDefault="0017009B" w:rsidP="0017009B">
      <w:pPr>
        <w:pStyle w:val="RAvsnitt"/>
        <w:rPr>
          <w:lang w:val="en-US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73AEDE51" wp14:editId="390C4BA2">
            <wp:simplePos x="0" y="0"/>
            <wp:positionH relativeFrom="column">
              <wp:posOffset>-1266825</wp:posOffset>
            </wp:positionH>
            <wp:positionV relativeFrom="paragraph">
              <wp:posOffset>-1308100</wp:posOffset>
            </wp:positionV>
            <wp:extent cx="7543800" cy="10744200"/>
            <wp:effectExtent l="19050" t="0" r="0" b="0"/>
            <wp:wrapNone/>
            <wp:docPr id="1245070781" name="Bildobjekt 1245070781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3800" cy="10744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EF6D33" w:rsidRPr="00104EF0">
        <w:rPr>
          <w:lang w:val="en-US"/>
        </w:rPr>
        <w:t>Facit</w:t>
      </w:r>
      <w:proofErr w:type="spellEnd"/>
    </w:p>
    <w:p w14:paraId="29AC2F1C" w14:textId="77777777" w:rsidR="002611CC" w:rsidRPr="00104EF0" w:rsidRDefault="002611CC" w:rsidP="00B311DF">
      <w:pPr>
        <w:pStyle w:val="Uppgiftluftver"/>
        <w:rPr>
          <w:lang w:val="en-US"/>
        </w:rPr>
        <w:sectPr w:rsidR="002611CC" w:rsidRPr="00104EF0" w:rsidSect="002611CC">
          <w:type w:val="continuous"/>
          <w:pgSz w:w="11906" w:h="16838"/>
          <w:pgMar w:top="2098" w:right="1701" w:bottom="1985" w:left="1985" w:header="709" w:footer="709" w:gutter="0"/>
          <w:cols w:space="708"/>
          <w:docGrid w:linePitch="360"/>
        </w:sectPr>
      </w:pPr>
    </w:p>
    <w:p w14:paraId="0E782A35" w14:textId="77777777" w:rsidR="007A2567" w:rsidRPr="0096553D" w:rsidRDefault="00EF6D33" w:rsidP="007A2567">
      <w:pPr>
        <w:pStyle w:val="Uppgiftluftver"/>
        <w:rPr>
          <w:lang w:val="en-US"/>
        </w:rPr>
      </w:pPr>
      <w:r w:rsidRPr="00104EF0">
        <w:rPr>
          <w:rStyle w:val="Uppgiftssiffra"/>
          <w:lang w:val="en-US"/>
        </w:rPr>
        <w:t xml:space="preserve">  1</w:t>
      </w:r>
      <w:r w:rsidR="00104EF0" w:rsidRPr="00104EF0">
        <w:rPr>
          <w:b/>
          <w:bCs/>
          <w:lang w:val="en-US"/>
        </w:rPr>
        <w:t xml:space="preserve"> </w:t>
      </w:r>
      <w:r w:rsidR="007A2567" w:rsidRPr="0096553D">
        <w:rPr>
          <w:b/>
          <w:bCs/>
          <w:lang w:val="en-US"/>
        </w:rPr>
        <w:tab/>
      </w:r>
      <w:r w:rsidR="007A2567" w:rsidRPr="0096553D">
        <w:rPr>
          <w:lang w:val="en-US"/>
        </w:rPr>
        <w:t>a) 20</w:t>
      </w:r>
    </w:p>
    <w:p w14:paraId="32F7E934" w14:textId="77777777" w:rsidR="007A2567" w:rsidRPr="007A2567" w:rsidRDefault="007A2567" w:rsidP="008947FC">
      <w:pPr>
        <w:pStyle w:val="Rad2"/>
        <w:rPr>
          <w:lang w:val="en-US"/>
        </w:rPr>
      </w:pPr>
      <w:r w:rsidRPr="0096553D">
        <w:rPr>
          <w:lang w:val="en-US"/>
        </w:rPr>
        <w:tab/>
      </w:r>
      <w:r w:rsidRPr="007A2567">
        <w:rPr>
          <w:lang w:val="en-US"/>
        </w:rPr>
        <w:t>b) 3</w:t>
      </w:r>
    </w:p>
    <w:p w14:paraId="6BBA4156" w14:textId="77777777" w:rsidR="007A2567" w:rsidRPr="007A2567" w:rsidRDefault="007A2567" w:rsidP="008947FC">
      <w:pPr>
        <w:pStyle w:val="Rad2"/>
        <w:rPr>
          <w:lang w:val="en-US"/>
        </w:rPr>
      </w:pPr>
      <w:r w:rsidRPr="007A2567">
        <w:rPr>
          <w:lang w:val="en-US"/>
        </w:rPr>
        <w:tab/>
        <w:t>c) 0</w:t>
      </w:r>
    </w:p>
    <w:p w14:paraId="63696B17" w14:textId="0BA8BABD" w:rsidR="007A2567" w:rsidRPr="007A2567" w:rsidRDefault="007A2567" w:rsidP="007A2567">
      <w:pPr>
        <w:pStyle w:val="Uppgiftluftver"/>
        <w:rPr>
          <w:lang w:val="en-US"/>
        </w:rPr>
      </w:pPr>
      <w:r w:rsidRPr="008947FC">
        <w:rPr>
          <w:rStyle w:val="Uppgiftssiffra"/>
          <w:lang w:val="en-US"/>
        </w:rPr>
        <w:t xml:space="preserve">  </w:t>
      </w:r>
      <w:r w:rsidRPr="007A2567">
        <w:rPr>
          <w:rStyle w:val="Uppgiftssiffra"/>
          <w:lang w:val="en-US"/>
        </w:rPr>
        <w:t>2</w:t>
      </w:r>
      <w:r w:rsidRPr="007A2567">
        <w:rPr>
          <w:b/>
          <w:bCs/>
          <w:lang w:val="en-US"/>
        </w:rPr>
        <w:tab/>
      </w:r>
      <w:r w:rsidRPr="007A2567">
        <w:rPr>
          <w:lang w:val="en-US"/>
        </w:rPr>
        <w:t xml:space="preserve">a) </w:t>
      </w:r>
      <w:r w:rsidR="002250C2" w:rsidRPr="002250C2">
        <w:rPr>
          <w:position w:val="-22"/>
        </w:rPr>
        <w:object w:dxaOrig="220" w:dyaOrig="580" w14:anchorId="312D435E">
          <v:shape id="_x0000_i1037" type="#_x0000_t75" style="width:11.25pt;height:29.25pt" o:ole="">
            <v:imagedata r:id="rId34" o:title=""/>
          </v:shape>
          <o:OLEObject Type="Embed" ProgID="Equation.DSMT4" ShapeID="_x0000_i1037" DrawAspect="Content" ObjectID="_1753565176" r:id="rId35"/>
        </w:object>
      </w:r>
      <w:r w:rsidRPr="007A2567">
        <w:rPr>
          <w:lang w:val="en-US"/>
        </w:rPr>
        <w:t xml:space="preserve"> = 0,4 = 40 %</w:t>
      </w:r>
    </w:p>
    <w:p w14:paraId="5E3E2C18" w14:textId="04658262" w:rsidR="007A2567" w:rsidRPr="007A2567" w:rsidRDefault="007A2567" w:rsidP="008947FC">
      <w:pPr>
        <w:pStyle w:val="Rad2"/>
        <w:rPr>
          <w:lang w:val="en-US"/>
        </w:rPr>
      </w:pPr>
      <w:r w:rsidRPr="007A2567">
        <w:rPr>
          <w:rStyle w:val="Uppgiftssiffra"/>
          <w:lang w:val="en-US"/>
        </w:rPr>
        <w:tab/>
      </w:r>
      <w:r w:rsidRPr="007A2567">
        <w:rPr>
          <w:lang w:val="en-US"/>
        </w:rPr>
        <w:t xml:space="preserve">b) </w:t>
      </w:r>
      <w:r w:rsidR="002250C2" w:rsidRPr="002250C2">
        <w:rPr>
          <w:position w:val="-22"/>
        </w:rPr>
        <w:object w:dxaOrig="220" w:dyaOrig="580" w14:anchorId="117AE546">
          <v:shape id="_x0000_i1038" type="#_x0000_t75" style="width:11.25pt;height:29.25pt" o:ole="">
            <v:imagedata r:id="rId36" o:title=""/>
          </v:shape>
          <o:OLEObject Type="Embed" ProgID="Equation.DSMT4" ShapeID="_x0000_i1038" DrawAspect="Content" ObjectID="_1753565177" r:id="rId37"/>
        </w:object>
      </w:r>
      <w:r w:rsidRPr="007A2567">
        <w:rPr>
          <w:lang w:val="en-US"/>
        </w:rPr>
        <w:t xml:space="preserve"> = 0,75 = 75 %</w:t>
      </w:r>
    </w:p>
    <w:p w14:paraId="122E6D4A" w14:textId="65ED2201" w:rsidR="007A2567" w:rsidRPr="007A2567" w:rsidRDefault="007A2567" w:rsidP="008947FC">
      <w:pPr>
        <w:pStyle w:val="Rad2"/>
        <w:rPr>
          <w:lang w:val="en-US"/>
        </w:rPr>
      </w:pPr>
      <w:r w:rsidRPr="007A2567">
        <w:rPr>
          <w:rStyle w:val="Uppgiftssiffra"/>
          <w:lang w:val="en-US"/>
        </w:rPr>
        <w:tab/>
      </w:r>
      <w:r w:rsidRPr="007A2567">
        <w:rPr>
          <w:lang w:val="en-US"/>
        </w:rPr>
        <w:t xml:space="preserve">c) </w:t>
      </w:r>
      <w:r w:rsidR="002250C2" w:rsidRPr="002250C2">
        <w:rPr>
          <w:position w:val="-22"/>
        </w:rPr>
        <w:object w:dxaOrig="300" w:dyaOrig="580" w14:anchorId="33EB82C8">
          <v:shape id="_x0000_i1039" type="#_x0000_t75" style="width:15pt;height:29.25pt" o:ole="">
            <v:imagedata r:id="rId38" o:title=""/>
          </v:shape>
          <o:OLEObject Type="Embed" ProgID="Equation.DSMT4" ShapeID="_x0000_i1039" DrawAspect="Content" ObjectID="_1753565178" r:id="rId39"/>
        </w:object>
      </w:r>
      <w:r w:rsidRPr="007A2567">
        <w:rPr>
          <w:lang w:val="en-US"/>
        </w:rPr>
        <w:t xml:space="preserve"> = 0,7 = 70 %</w:t>
      </w:r>
    </w:p>
    <w:p w14:paraId="1A2357D2" w14:textId="27E029DE" w:rsidR="007A2567" w:rsidRPr="007A2567" w:rsidRDefault="007A2567" w:rsidP="007A2567">
      <w:pPr>
        <w:pStyle w:val="Uppgiftluftver"/>
        <w:rPr>
          <w:lang w:val="en-US"/>
        </w:rPr>
      </w:pPr>
      <w:r w:rsidRPr="008947FC">
        <w:rPr>
          <w:rStyle w:val="Uppgiftssiffra"/>
          <w:lang w:val="en-US"/>
        </w:rPr>
        <w:t xml:space="preserve">  </w:t>
      </w:r>
      <w:r w:rsidRPr="007A2567">
        <w:rPr>
          <w:rStyle w:val="Uppgiftssiffra"/>
          <w:lang w:val="en-US"/>
        </w:rPr>
        <w:t>3</w:t>
      </w:r>
      <w:r w:rsidRPr="007A2567">
        <w:rPr>
          <w:b/>
          <w:bCs/>
          <w:lang w:val="en-US"/>
        </w:rPr>
        <w:tab/>
      </w:r>
      <w:r w:rsidRPr="007A2567">
        <w:rPr>
          <w:lang w:val="en-US"/>
        </w:rPr>
        <w:t>a) 1,65</w:t>
      </w:r>
    </w:p>
    <w:p w14:paraId="58ECE602" w14:textId="77777777" w:rsidR="007A2567" w:rsidRPr="007A2567" w:rsidRDefault="007A2567" w:rsidP="008947FC">
      <w:pPr>
        <w:pStyle w:val="Rad2"/>
        <w:rPr>
          <w:lang w:val="en-US"/>
        </w:rPr>
      </w:pPr>
      <w:r w:rsidRPr="007A2567">
        <w:rPr>
          <w:rStyle w:val="Uppgiftssiffra"/>
          <w:lang w:val="en-US"/>
        </w:rPr>
        <w:tab/>
      </w:r>
      <w:r w:rsidRPr="007A2567">
        <w:rPr>
          <w:lang w:val="en-US"/>
        </w:rPr>
        <w:t>b) 2,95</w:t>
      </w:r>
    </w:p>
    <w:p w14:paraId="1340C8F3" w14:textId="77777777" w:rsidR="007A2567" w:rsidRDefault="007A2567" w:rsidP="008947FC">
      <w:pPr>
        <w:pStyle w:val="Rad2"/>
        <w:rPr>
          <w:lang w:val="en-US"/>
        </w:rPr>
      </w:pPr>
      <w:r w:rsidRPr="007A2567">
        <w:rPr>
          <w:rStyle w:val="Uppgiftssiffra"/>
          <w:lang w:val="en-US"/>
        </w:rPr>
        <w:tab/>
      </w:r>
      <w:r w:rsidRPr="007A2567">
        <w:rPr>
          <w:lang w:val="en-US"/>
        </w:rPr>
        <w:t>c) 0,175</w:t>
      </w:r>
    </w:p>
    <w:p w14:paraId="3560E087" w14:textId="4DFC1C4E" w:rsidR="00116D86" w:rsidRPr="007A2567" w:rsidRDefault="00116D86" w:rsidP="008947FC">
      <w:pPr>
        <w:pStyle w:val="Rad2"/>
        <w:rPr>
          <w:lang w:val="en-US"/>
        </w:rPr>
      </w:pPr>
      <w:r>
        <w:rPr>
          <w:lang w:val="en-US"/>
        </w:rPr>
        <w:tab/>
        <w:t xml:space="preserve">d) </w:t>
      </w:r>
      <w:r w:rsidRPr="002250C2">
        <w:rPr>
          <w:position w:val="-22"/>
        </w:rPr>
        <w:object w:dxaOrig="300" w:dyaOrig="580" w14:anchorId="55143E4D">
          <v:shape id="_x0000_i1040" type="#_x0000_t75" style="width:15pt;height:29.25pt" o:ole="">
            <v:imagedata r:id="rId40" o:title=""/>
          </v:shape>
          <o:OLEObject Type="Embed" ProgID="Equation.DSMT4" ShapeID="_x0000_i1040" DrawAspect="Content" ObjectID="_1753565179" r:id="rId41"/>
        </w:object>
      </w:r>
    </w:p>
    <w:p w14:paraId="3769CD2C" w14:textId="36F2EB95" w:rsidR="007A2567" w:rsidRPr="007A2567" w:rsidRDefault="007A2567" w:rsidP="007A2567">
      <w:pPr>
        <w:pStyle w:val="Uppgiftluftver"/>
        <w:rPr>
          <w:lang w:val="en-US"/>
        </w:rPr>
      </w:pPr>
      <w:r w:rsidRPr="008947FC">
        <w:rPr>
          <w:rStyle w:val="Uppgiftssiffra"/>
          <w:lang w:val="en-US"/>
        </w:rPr>
        <w:t xml:space="preserve">  </w:t>
      </w:r>
      <w:r w:rsidRPr="007A2567">
        <w:rPr>
          <w:rStyle w:val="Uppgiftssiffra"/>
          <w:lang w:val="en-US"/>
        </w:rPr>
        <w:t>4</w:t>
      </w:r>
      <w:r w:rsidRPr="007A2567">
        <w:rPr>
          <w:b/>
          <w:bCs/>
          <w:lang w:val="en-US"/>
        </w:rPr>
        <w:tab/>
      </w:r>
      <w:r w:rsidRPr="007A2567">
        <w:rPr>
          <w:lang w:val="en-US"/>
        </w:rPr>
        <w:t>a) 15</w:t>
      </w:r>
    </w:p>
    <w:p w14:paraId="70F0E1FB" w14:textId="77777777" w:rsidR="007A2567" w:rsidRPr="007A2567" w:rsidRDefault="007A2567" w:rsidP="008947FC">
      <w:pPr>
        <w:pStyle w:val="Rad2"/>
        <w:rPr>
          <w:lang w:val="en-US"/>
        </w:rPr>
      </w:pPr>
      <w:r w:rsidRPr="007A2567">
        <w:rPr>
          <w:rStyle w:val="Uppgiftssiffra"/>
          <w:lang w:val="en-US"/>
        </w:rPr>
        <w:tab/>
      </w:r>
      <w:r w:rsidRPr="007A2567">
        <w:rPr>
          <w:lang w:val="en-US"/>
        </w:rPr>
        <w:t>b) 41</w:t>
      </w:r>
    </w:p>
    <w:p w14:paraId="641A4195" w14:textId="1F344976" w:rsidR="007A2567" w:rsidRPr="007A2567" w:rsidRDefault="007A2567" w:rsidP="008947FC">
      <w:pPr>
        <w:pStyle w:val="Rad2"/>
        <w:rPr>
          <w:lang w:val="en-US"/>
        </w:rPr>
      </w:pPr>
      <w:r w:rsidRPr="007A2567">
        <w:rPr>
          <w:rStyle w:val="Uppgiftssiffra"/>
          <w:lang w:val="en-US"/>
        </w:rPr>
        <w:tab/>
      </w:r>
      <w:r w:rsidRPr="007A2567">
        <w:rPr>
          <w:lang w:val="en-US"/>
        </w:rPr>
        <w:t xml:space="preserve">c) </w:t>
      </w:r>
      <w:r w:rsidR="002250C2" w:rsidRPr="002250C2">
        <w:rPr>
          <w:position w:val="-22"/>
        </w:rPr>
        <w:object w:dxaOrig="320" w:dyaOrig="580" w14:anchorId="272931E5">
          <v:shape id="_x0000_i1041" type="#_x0000_t75" style="width:15.75pt;height:29.25pt" o:ole="">
            <v:imagedata r:id="rId42" o:title=""/>
          </v:shape>
          <o:OLEObject Type="Embed" ProgID="Equation.DSMT4" ShapeID="_x0000_i1041" DrawAspect="Content" ObjectID="_1753565180" r:id="rId43"/>
        </w:object>
      </w:r>
    </w:p>
    <w:p w14:paraId="5E52E471" w14:textId="03EEBF60" w:rsidR="007A2567" w:rsidRPr="007A2567" w:rsidRDefault="007A2567" w:rsidP="008947FC">
      <w:pPr>
        <w:pStyle w:val="Rad2"/>
        <w:rPr>
          <w:lang w:val="en-US"/>
        </w:rPr>
      </w:pPr>
      <w:r w:rsidRPr="007A2567">
        <w:rPr>
          <w:rStyle w:val="Uppgiftssiffra"/>
          <w:lang w:val="en-US"/>
        </w:rPr>
        <w:tab/>
      </w:r>
      <w:r w:rsidRPr="007A2567">
        <w:rPr>
          <w:lang w:val="en-US"/>
        </w:rPr>
        <w:t xml:space="preserve">d) </w:t>
      </w:r>
      <w:r w:rsidR="002250C2" w:rsidRPr="002250C2">
        <w:rPr>
          <w:position w:val="-22"/>
        </w:rPr>
        <w:object w:dxaOrig="300" w:dyaOrig="580" w14:anchorId="4C0CDA41">
          <v:shape id="_x0000_i1042" type="#_x0000_t75" style="width:15pt;height:29.25pt" o:ole="">
            <v:imagedata r:id="rId44" o:title=""/>
          </v:shape>
          <o:OLEObject Type="Embed" ProgID="Equation.DSMT4" ShapeID="_x0000_i1042" DrawAspect="Content" ObjectID="_1753565181" r:id="rId45"/>
        </w:object>
      </w:r>
    </w:p>
    <w:p w14:paraId="2D12B1CC" w14:textId="0222C949" w:rsidR="007A2567" w:rsidRPr="0096553D" w:rsidRDefault="007A2567" w:rsidP="007A2567">
      <w:pPr>
        <w:pStyle w:val="Uppgiftluftver"/>
        <w:rPr>
          <w:lang w:val="en-US"/>
        </w:rPr>
      </w:pPr>
      <w:r w:rsidRPr="008947FC">
        <w:rPr>
          <w:rStyle w:val="Uppgiftssiffra"/>
          <w:lang w:val="en-US"/>
        </w:rPr>
        <w:t xml:space="preserve">  5</w:t>
      </w:r>
      <w:r w:rsidRPr="0096553D">
        <w:rPr>
          <w:b/>
          <w:bCs/>
          <w:lang w:val="en-US"/>
        </w:rPr>
        <w:tab/>
      </w:r>
      <w:r w:rsidRPr="0096553D">
        <w:rPr>
          <w:lang w:val="en-US"/>
        </w:rPr>
        <w:t>a) 9,8</w:t>
      </w:r>
    </w:p>
    <w:p w14:paraId="413BA46B" w14:textId="77777777" w:rsidR="007A2567" w:rsidRPr="0096553D" w:rsidRDefault="007A2567" w:rsidP="008947FC">
      <w:pPr>
        <w:pStyle w:val="Rad2"/>
        <w:rPr>
          <w:lang w:val="en-US"/>
        </w:rPr>
      </w:pPr>
      <w:r w:rsidRPr="0096553D">
        <w:rPr>
          <w:lang w:val="en-US"/>
        </w:rPr>
        <w:tab/>
        <w:t>b) 0,42</w:t>
      </w:r>
    </w:p>
    <w:p w14:paraId="281F7763" w14:textId="77777777" w:rsidR="007A2567" w:rsidRPr="0096553D" w:rsidRDefault="007A2567" w:rsidP="008947FC">
      <w:pPr>
        <w:pStyle w:val="Rad2"/>
        <w:rPr>
          <w:lang w:val="en-US"/>
        </w:rPr>
      </w:pPr>
      <w:r w:rsidRPr="0096553D">
        <w:rPr>
          <w:lang w:val="en-US"/>
        </w:rPr>
        <w:tab/>
        <w:t>c) 0,8</w:t>
      </w:r>
    </w:p>
    <w:p w14:paraId="5A33D4A0" w14:textId="77777777" w:rsidR="007A2567" w:rsidRPr="0096553D" w:rsidRDefault="007A2567" w:rsidP="008947FC">
      <w:pPr>
        <w:pStyle w:val="Rad2"/>
        <w:rPr>
          <w:lang w:val="en-US"/>
        </w:rPr>
      </w:pPr>
      <w:r w:rsidRPr="0096553D">
        <w:rPr>
          <w:lang w:val="en-US"/>
        </w:rPr>
        <w:tab/>
        <w:t>d) 0,95</w:t>
      </w:r>
    </w:p>
    <w:p w14:paraId="1170D8CB" w14:textId="6A931FE9" w:rsidR="007A2567" w:rsidRPr="0096553D" w:rsidRDefault="007A2567" w:rsidP="007A2567">
      <w:pPr>
        <w:pStyle w:val="Uppgiftluftver"/>
        <w:rPr>
          <w:lang w:val="en-US"/>
        </w:rPr>
      </w:pPr>
      <w:r w:rsidRPr="008947FC">
        <w:rPr>
          <w:rStyle w:val="Uppgiftssiffra"/>
          <w:lang w:val="en-US"/>
        </w:rPr>
        <w:br w:type="column"/>
      </w:r>
      <w:r w:rsidRPr="008947FC">
        <w:rPr>
          <w:rStyle w:val="Uppgiftssiffra"/>
          <w:lang w:val="en-US"/>
        </w:rPr>
        <w:t xml:space="preserve">  6</w:t>
      </w:r>
      <w:r w:rsidRPr="0096553D">
        <w:rPr>
          <w:b/>
          <w:bCs/>
          <w:lang w:val="en-US"/>
        </w:rPr>
        <w:tab/>
      </w:r>
      <w:r w:rsidRPr="0096553D">
        <w:rPr>
          <w:lang w:val="en-US"/>
        </w:rPr>
        <w:t>a) 34</w:t>
      </w:r>
    </w:p>
    <w:p w14:paraId="31398EFB" w14:textId="77777777" w:rsidR="007A2567" w:rsidRPr="0096553D" w:rsidRDefault="007A2567" w:rsidP="008947FC">
      <w:pPr>
        <w:pStyle w:val="Rad2"/>
        <w:rPr>
          <w:lang w:val="en-US"/>
        </w:rPr>
      </w:pPr>
      <w:r w:rsidRPr="0096553D">
        <w:rPr>
          <w:lang w:val="en-US"/>
        </w:rPr>
        <w:tab/>
        <w:t>b) 20</w:t>
      </w:r>
    </w:p>
    <w:p w14:paraId="082F059C" w14:textId="77777777" w:rsidR="007A2567" w:rsidRDefault="007A2567" w:rsidP="008947FC">
      <w:pPr>
        <w:pStyle w:val="Rad2"/>
        <w:rPr>
          <w:lang w:val="en-US"/>
        </w:rPr>
      </w:pPr>
      <w:r w:rsidRPr="0096553D">
        <w:rPr>
          <w:lang w:val="en-US"/>
        </w:rPr>
        <w:tab/>
        <w:t>c) 2,8</w:t>
      </w:r>
    </w:p>
    <w:p w14:paraId="228E8EE4" w14:textId="19D735EA" w:rsidR="00116D86" w:rsidRPr="0096553D" w:rsidRDefault="00116D86" w:rsidP="008947FC">
      <w:pPr>
        <w:pStyle w:val="Rad2"/>
        <w:rPr>
          <w:lang w:val="en-US"/>
        </w:rPr>
      </w:pPr>
      <w:r>
        <w:rPr>
          <w:lang w:val="en-US"/>
        </w:rPr>
        <w:tab/>
        <w:t>d) 2</w:t>
      </w:r>
    </w:p>
    <w:p w14:paraId="0EF6DDA8" w14:textId="0D17F869" w:rsidR="007A2567" w:rsidRPr="0096553D" w:rsidRDefault="007A2567" w:rsidP="007A2567">
      <w:pPr>
        <w:pStyle w:val="Uppgiftluftver"/>
        <w:rPr>
          <w:lang w:val="en-US"/>
        </w:rPr>
      </w:pPr>
      <w:r w:rsidRPr="008947FC">
        <w:rPr>
          <w:rStyle w:val="Uppgiftssiffra"/>
          <w:lang w:val="en-US"/>
        </w:rPr>
        <w:t xml:space="preserve">  7</w:t>
      </w:r>
      <w:r w:rsidRPr="0096553D">
        <w:rPr>
          <w:lang w:val="en-US"/>
        </w:rPr>
        <w:tab/>
        <w:t>a) 240 km</w:t>
      </w:r>
    </w:p>
    <w:p w14:paraId="2FA24169" w14:textId="77777777" w:rsidR="007A2567" w:rsidRPr="008947FC" w:rsidRDefault="007A2567" w:rsidP="008947FC">
      <w:pPr>
        <w:pStyle w:val="Rad2"/>
        <w:rPr>
          <w:lang w:val="en-US"/>
        </w:rPr>
      </w:pPr>
      <w:r w:rsidRPr="0096553D">
        <w:rPr>
          <w:lang w:val="en-US"/>
        </w:rPr>
        <w:tab/>
      </w:r>
      <w:r w:rsidRPr="008947FC">
        <w:rPr>
          <w:lang w:val="en-US"/>
        </w:rPr>
        <w:t>b) 30 km</w:t>
      </w:r>
    </w:p>
    <w:p w14:paraId="7EB428A4" w14:textId="27BE5055" w:rsidR="007A2567" w:rsidRPr="008947FC" w:rsidRDefault="007A2567" w:rsidP="008947FC">
      <w:pPr>
        <w:pStyle w:val="Rad2"/>
        <w:rPr>
          <w:lang w:val="en-US"/>
        </w:rPr>
      </w:pPr>
      <w:r w:rsidRPr="008947FC">
        <w:rPr>
          <w:lang w:val="en-US"/>
        </w:rPr>
        <w:tab/>
        <w:t>c) 180 km</w:t>
      </w:r>
    </w:p>
    <w:p w14:paraId="5DF8C19E" w14:textId="4B31B300" w:rsidR="00116D86" w:rsidRPr="008947FC" w:rsidRDefault="00116D86" w:rsidP="008947FC">
      <w:pPr>
        <w:pStyle w:val="Rad2"/>
        <w:rPr>
          <w:lang w:val="en-US"/>
        </w:rPr>
      </w:pPr>
      <w:r w:rsidRPr="008947FC">
        <w:rPr>
          <w:lang w:val="en-US"/>
        </w:rPr>
        <w:tab/>
        <w:t>d) 20 km</w:t>
      </w:r>
    </w:p>
    <w:p w14:paraId="60881110" w14:textId="2CAC29A7" w:rsidR="007A2567" w:rsidRPr="008947FC" w:rsidRDefault="007A2567" w:rsidP="007A2567">
      <w:pPr>
        <w:pStyle w:val="Uppgiftluftver"/>
        <w:rPr>
          <w:lang w:val="en-US"/>
        </w:rPr>
      </w:pPr>
      <w:r w:rsidRPr="008947FC">
        <w:rPr>
          <w:rStyle w:val="Uppgiftssiffra"/>
          <w:lang w:val="en-US"/>
        </w:rPr>
        <w:t xml:space="preserve">  8</w:t>
      </w:r>
      <w:r w:rsidRPr="008947FC">
        <w:rPr>
          <w:b/>
          <w:bCs/>
          <w:lang w:val="en-US"/>
        </w:rPr>
        <w:tab/>
      </w:r>
      <w:r w:rsidRPr="008947FC">
        <w:rPr>
          <w:lang w:val="en-US"/>
        </w:rPr>
        <w:t xml:space="preserve">a) 240 </w:t>
      </w:r>
      <w:proofErr w:type="spellStart"/>
      <w:r w:rsidRPr="008947FC">
        <w:rPr>
          <w:lang w:val="en-US"/>
        </w:rPr>
        <w:t>kr</w:t>
      </w:r>
      <w:proofErr w:type="spellEnd"/>
    </w:p>
    <w:p w14:paraId="5F038BD2" w14:textId="77777777" w:rsidR="007A2567" w:rsidRPr="008947FC" w:rsidRDefault="007A2567" w:rsidP="008947FC">
      <w:pPr>
        <w:pStyle w:val="Rad2"/>
        <w:rPr>
          <w:lang w:val="en-US"/>
        </w:rPr>
      </w:pPr>
      <w:r w:rsidRPr="008947FC">
        <w:rPr>
          <w:lang w:val="en-US"/>
        </w:rPr>
        <w:tab/>
        <w:t xml:space="preserve">b) 600 </w:t>
      </w:r>
      <w:proofErr w:type="gramStart"/>
      <w:r w:rsidRPr="008947FC">
        <w:rPr>
          <w:lang w:val="en-US"/>
        </w:rPr>
        <w:t>liter</w:t>
      </w:r>
      <w:proofErr w:type="gramEnd"/>
    </w:p>
    <w:p w14:paraId="2617DE8B" w14:textId="77777777" w:rsidR="007A2567" w:rsidRPr="008947FC" w:rsidRDefault="007A2567" w:rsidP="008947FC">
      <w:pPr>
        <w:pStyle w:val="Rad2"/>
        <w:rPr>
          <w:lang w:val="en-US"/>
        </w:rPr>
      </w:pPr>
      <w:r w:rsidRPr="008947FC">
        <w:rPr>
          <w:lang w:val="en-US"/>
        </w:rPr>
        <w:tab/>
        <w:t>c) 45 kg</w:t>
      </w:r>
    </w:p>
    <w:p w14:paraId="7CC13982" w14:textId="5B37E209" w:rsidR="007A2567" w:rsidRDefault="007A2567" w:rsidP="007A2567">
      <w:pPr>
        <w:pStyle w:val="Uppgiftluftver"/>
        <w:rPr>
          <w:lang w:val="en-US"/>
        </w:rPr>
      </w:pPr>
      <w:r w:rsidRPr="008947FC">
        <w:rPr>
          <w:rStyle w:val="Uppgiftssiffra"/>
          <w:lang w:val="en-US"/>
        </w:rPr>
        <w:t xml:space="preserve">  9</w:t>
      </w:r>
      <w:r w:rsidRPr="00405B7A">
        <w:rPr>
          <w:b/>
          <w:bCs/>
          <w:lang w:val="en-US"/>
        </w:rPr>
        <w:tab/>
      </w:r>
      <w:r w:rsidRPr="00405B7A">
        <w:rPr>
          <w:lang w:val="en-US"/>
        </w:rPr>
        <w:t>a)</w:t>
      </w:r>
      <w:r>
        <w:rPr>
          <w:lang w:val="en-US"/>
        </w:rPr>
        <w:t xml:space="preserve"> ‒2 °C</w:t>
      </w:r>
    </w:p>
    <w:p w14:paraId="1BC82737" w14:textId="77777777" w:rsidR="007A2567" w:rsidRPr="007A2567" w:rsidRDefault="007A2567" w:rsidP="008947FC">
      <w:pPr>
        <w:pStyle w:val="Rad2"/>
        <w:rPr>
          <w:lang w:val="en-US"/>
        </w:rPr>
      </w:pPr>
      <w:r w:rsidRPr="0096553D">
        <w:rPr>
          <w:lang w:val="en-US"/>
        </w:rPr>
        <w:tab/>
      </w:r>
      <w:r w:rsidRPr="007A2567">
        <w:rPr>
          <w:lang w:val="en-US"/>
        </w:rPr>
        <w:t>b) 1 000 m</w:t>
      </w:r>
    </w:p>
    <w:p w14:paraId="68952D8A" w14:textId="64A7CA20" w:rsidR="007A2567" w:rsidRPr="007A2567" w:rsidRDefault="007A2567" w:rsidP="007A2567">
      <w:pPr>
        <w:pStyle w:val="Uppgiftluftver"/>
        <w:rPr>
          <w:lang w:val="en-US"/>
        </w:rPr>
      </w:pPr>
      <w:r w:rsidRPr="007A2567">
        <w:rPr>
          <w:rStyle w:val="Uppgiftssiffra"/>
          <w:lang w:val="en-US"/>
        </w:rPr>
        <w:t>10</w:t>
      </w:r>
      <w:r w:rsidRPr="007A2567">
        <w:rPr>
          <w:b/>
          <w:bCs/>
          <w:lang w:val="en-US"/>
        </w:rPr>
        <w:tab/>
      </w:r>
      <w:r w:rsidRPr="007A2567">
        <w:rPr>
          <w:lang w:val="en-US"/>
        </w:rPr>
        <w:t xml:space="preserve">0,25 </w:t>
      </w:r>
      <w:proofErr w:type="spellStart"/>
      <w:r w:rsidRPr="007A2567">
        <w:rPr>
          <w:lang w:val="en-US"/>
        </w:rPr>
        <w:t>och</w:t>
      </w:r>
      <w:proofErr w:type="spellEnd"/>
      <w:r w:rsidRPr="007A2567">
        <w:rPr>
          <w:lang w:val="en-US"/>
        </w:rPr>
        <w:t xml:space="preserve"> </w:t>
      </w:r>
      <w:r w:rsidR="002250C2" w:rsidRPr="002250C2">
        <w:rPr>
          <w:position w:val="-22"/>
        </w:rPr>
        <w:object w:dxaOrig="300" w:dyaOrig="580" w14:anchorId="664E3ECC">
          <v:shape id="_x0000_i1043" type="#_x0000_t75" style="width:15pt;height:29.25pt" o:ole="">
            <v:imagedata r:id="rId32" o:title=""/>
          </v:shape>
          <o:OLEObject Type="Embed" ProgID="Equation.DSMT4" ShapeID="_x0000_i1043" DrawAspect="Content" ObjectID="_1753565182" r:id="rId46"/>
        </w:object>
      </w:r>
    </w:p>
    <w:p w14:paraId="3E00E8B1" w14:textId="77777777" w:rsidR="007A2567" w:rsidRPr="007A2567" w:rsidRDefault="007A2567" w:rsidP="007A2567">
      <w:pPr>
        <w:pStyle w:val="Uppgiftluftver"/>
        <w:rPr>
          <w:lang w:val="en-US"/>
        </w:rPr>
      </w:pPr>
      <w:r w:rsidRPr="007A2567">
        <w:rPr>
          <w:rStyle w:val="Uppgiftssiffra"/>
          <w:lang w:val="en-US"/>
        </w:rPr>
        <w:t>11</w:t>
      </w:r>
      <w:r w:rsidRPr="007A2567">
        <w:rPr>
          <w:b/>
          <w:bCs/>
          <w:lang w:val="en-US"/>
        </w:rPr>
        <w:tab/>
      </w:r>
      <w:r w:rsidRPr="007A2567">
        <w:rPr>
          <w:lang w:val="en-US"/>
        </w:rPr>
        <w:t>a) 8 990</w:t>
      </w:r>
    </w:p>
    <w:p w14:paraId="43EB94CF" w14:textId="77777777" w:rsidR="007A2567" w:rsidRPr="008947FC" w:rsidRDefault="007A2567" w:rsidP="008947FC">
      <w:pPr>
        <w:pStyle w:val="Rad2"/>
      </w:pPr>
      <w:r w:rsidRPr="007A2567">
        <w:rPr>
          <w:lang w:val="en-US"/>
        </w:rPr>
        <w:tab/>
      </w:r>
      <w:r w:rsidRPr="008947FC">
        <w:t>b) 3 200</w:t>
      </w:r>
    </w:p>
    <w:p w14:paraId="3FB8A01E" w14:textId="77777777" w:rsidR="007A2567" w:rsidRPr="008947FC" w:rsidRDefault="007A2567" w:rsidP="008947FC">
      <w:pPr>
        <w:pStyle w:val="Rad2"/>
      </w:pPr>
      <w:r w:rsidRPr="008947FC">
        <w:tab/>
        <w:t>c) 5 000</w:t>
      </w:r>
    </w:p>
    <w:p w14:paraId="28E36D5A" w14:textId="77777777" w:rsidR="007A2567" w:rsidRPr="008947FC" w:rsidRDefault="007A2567" w:rsidP="007A2567">
      <w:pPr>
        <w:pStyle w:val="Uppgiftluftver"/>
      </w:pPr>
      <w:r w:rsidRPr="007A2567">
        <w:rPr>
          <w:rStyle w:val="Uppgiftssiffra"/>
        </w:rPr>
        <w:t>12</w:t>
      </w:r>
      <w:r w:rsidRPr="008947FC">
        <w:rPr>
          <w:b/>
          <w:bCs/>
        </w:rPr>
        <w:tab/>
      </w:r>
      <w:r w:rsidRPr="008947FC">
        <w:t>A och D</w:t>
      </w:r>
    </w:p>
    <w:p w14:paraId="229F9043" w14:textId="77777777" w:rsidR="002250C2" w:rsidRPr="008947FC" w:rsidRDefault="002250C2" w:rsidP="007A2567">
      <w:pPr>
        <w:pStyle w:val="Uppgiftluftver"/>
      </w:pPr>
    </w:p>
    <w:p w14:paraId="4D9815A5" w14:textId="37E6CFFE" w:rsidR="002611CC" w:rsidRPr="008947FC" w:rsidRDefault="002611CC" w:rsidP="007A2567">
      <w:pPr>
        <w:pStyle w:val="Uppgiftluftver"/>
        <w:sectPr w:rsidR="002611CC" w:rsidRPr="008947FC" w:rsidSect="002611CC">
          <w:type w:val="continuous"/>
          <w:pgSz w:w="11906" w:h="16838"/>
          <w:pgMar w:top="2098" w:right="1701" w:bottom="1985" w:left="1985" w:header="709" w:footer="709" w:gutter="0"/>
          <w:cols w:num="2" w:space="708"/>
          <w:docGrid w:linePitch="360"/>
        </w:sectPr>
      </w:pPr>
    </w:p>
    <w:p w14:paraId="1942D32B" w14:textId="426D0BE6" w:rsidR="00EA7E99" w:rsidRPr="008947FC" w:rsidRDefault="00EA7E99" w:rsidP="007A2567">
      <w:pPr>
        <w:pStyle w:val="Uppgiftluftver"/>
      </w:pPr>
    </w:p>
    <w:sectPr w:rsidR="00EA7E99" w:rsidRPr="008947FC" w:rsidSect="002611CC">
      <w:type w:val="continuous"/>
      <w:pgSz w:w="11906" w:h="16838"/>
      <w:pgMar w:top="2098" w:right="1701" w:bottom="1985" w:left="198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A2FE10" w14:textId="77777777" w:rsidR="002075D4" w:rsidRDefault="002075D4">
      <w:r>
        <w:separator/>
      </w:r>
    </w:p>
  </w:endnote>
  <w:endnote w:type="continuationSeparator" w:id="0">
    <w:p w14:paraId="39127518" w14:textId="77777777" w:rsidR="002075D4" w:rsidRDefault="002075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libri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ヒラギノ角ゴ Pro W3">
    <w:altName w:val="Yu Gothic"/>
    <w:charset w:val="80"/>
    <w:family w:val="auto"/>
    <w:pitch w:val="variable"/>
    <w:sig w:usb0="01000001" w:usb1="08070708" w:usb2="1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4D4EB4" w14:textId="77777777" w:rsidR="002075D4" w:rsidRDefault="002075D4">
      <w:r>
        <w:separator/>
      </w:r>
    </w:p>
  </w:footnote>
  <w:footnote w:type="continuationSeparator" w:id="0">
    <w:p w14:paraId="262DA4DE" w14:textId="77777777" w:rsidR="002075D4" w:rsidRDefault="002075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3" type="#_x0000_t75" style="width:9.7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5827063">
    <w:abstractNumId w:val="0"/>
  </w:num>
  <w:num w:numId="2" w16cid:durableId="1476020177">
    <w:abstractNumId w:val="24"/>
  </w:num>
  <w:num w:numId="3" w16cid:durableId="1430270602">
    <w:abstractNumId w:val="19"/>
  </w:num>
  <w:num w:numId="4" w16cid:durableId="1670790517">
    <w:abstractNumId w:val="30"/>
  </w:num>
  <w:num w:numId="5" w16cid:durableId="82075826">
    <w:abstractNumId w:val="10"/>
  </w:num>
  <w:num w:numId="6" w16cid:durableId="199167427">
    <w:abstractNumId w:val="8"/>
  </w:num>
  <w:num w:numId="7" w16cid:durableId="1444769641">
    <w:abstractNumId w:val="7"/>
  </w:num>
  <w:num w:numId="8" w16cid:durableId="841746473">
    <w:abstractNumId w:val="6"/>
  </w:num>
  <w:num w:numId="9" w16cid:durableId="646401069">
    <w:abstractNumId w:val="5"/>
  </w:num>
  <w:num w:numId="10" w16cid:durableId="757285183">
    <w:abstractNumId w:val="9"/>
  </w:num>
  <w:num w:numId="11" w16cid:durableId="1933467787">
    <w:abstractNumId w:val="4"/>
  </w:num>
  <w:num w:numId="12" w16cid:durableId="217589899">
    <w:abstractNumId w:val="3"/>
  </w:num>
  <w:num w:numId="13" w16cid:durableId="169294533">
    <w:abstractNumId w:val="2"/>
  </w:num>
  <w:num w:numId="14" w16cid:durableId="1055738968">
    <w:abstractNumId w:val="1"/>
  </w:num>
  <w:num w:numId="15" w16cid:durableId="1165243201">
    <w:abstractNumId w:val="16"/>
  </w:num>
  <w:num w:numId="16" w16cid:durableId="1218786503">
    <w:abstractNumId w:val="22"/>
  </w:num>
  <w:num w:numId="17" w16cid:durableId="682439566">
    <w:abstractNumId w:val="25"/>
  </w:num>
  <w:num w:numId="18" w16cid:durableId="832377972">
    <w:abstractNumId w:val="29"/>
  </w:num>
  <w:num w:numId="19" w16cid:durableId="394740448">
    <w:abstractNumId w:val="13"/>
  </w:num>
  <w:num w:numId="20" w16cid:durableId="542907528">
    <w:abstractNumId w:val="20"/>
  </w:num>
  <w:num w:numId="21" w16cid:durableId="1508640449">
    <w:abstractNumId w:val="17"/>
  </w:num>
  <w:num w:numId="22" w16cid:durableId="576597504">
    <w:abstractNumId w:val="23"/>
  </w:num>
  <w:num w:numId="23" w16cid:durableId="870461981">
    <w:abstractNumId w:val="26"/>
  </w:num>
  <w:num w:numId="24" w16cid:durableId="1101560961">
    <w:abstractNumId w:val="12"/>
  </w:num>
  <w:num w:numId="25" w16cid:durableId="1964073961">
    <w:abstractNumId w:val="14"/>
  </w:num>
  <w:num w:numId="26" w16cid:durableId="859005718">
    <w:abstractNumId w:val="11"/>
  </w:num>
  <w:num w:numId="27" w16cid:durableId="454324754">
    <w:abstractNumId w:val="28"/>
  </w:num>
  <w:num w:numId="28" w16cid:durableId="1127620950">
    <w:abstractNumId w:val="27"/>
  </w:num>
  <w:num w:numId="29" w16cid:durableId="805468905">
    <w:abstractNumId w:val="21"/>
  </w:num>
  <w:num w:numId="30" w16cid:durableId="555816868">
    <w:abstractNumId w:val="18"/>
  </w:num>
  <w:num w:numId="31" w16cid:durableId="1948191189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5F2B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655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49E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4EF0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16D86"/>
    <w:rsid w:val="00121662"/>
    <w:rsid w:val="00121672"/>
    <w:rsid w:val="00121879"/>
    <w:rsid w:val="00122117"/>
    <w:rsid w:val="001238FA"/>
    <w:rsid w:val="00124C10"/>
    <w:rsid w:val="0012538A"/>
    <w:rsid w:val="00125B3B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09B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01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075D4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50C2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11CC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4A3C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3F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02A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5942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691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17B0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60B4"/>
    <w:rsid w:val="005C709E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1EC"/>
    <w:rsid w:val="00614A96"/>
    <w:rsid w:val="00614DA8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26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091D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67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47F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32D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29B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57A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6BE3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28F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C636B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2D3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11DF"/>
    <w:rsid w:val="00B34387"/>
    <w:rsid w:val="00B36DD7"/>
    <w:rsid w:val="00B37C76"/>
    <w:rsid w:val="00B37DBE"/>
    <w:rsid w:val="00B40882"/>
    <w:rsid w:val="00B41EED"/>
    <w:rsid w:val="00B44CEE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0D41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CDD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665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191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531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1F38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634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EF6D33"/>
    <w:rsid w:val="00F002C0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3EED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6F13D6A"/>
  <w15:docId w15:val="{8F4337DB-FADB-664D-9D26-98527FFCD4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611CC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495942"/>
    <w:pPr>
      <w:tabs>
        <w:tab w:val="left" w:pos="851"/>
        <w:tab w:val="left" w:pos="3000"/>
        <w:tab w:val="left" w:pos="5000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495942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clear" w:pos="5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Brdtextuppgiftermell">
    <w:name w:val="Brödtext_uppgifter_mell"/>
    <w:basedOn w:val="Normal"/>
    <w:rsid w:val="00EF6D33"/>
    <w:pPr>
      <w:suppressAutoHyphens/>
      <w:spacing w:before="120"/>
      <w:ind w:left="851" w:right="1701" w:hanging="851"/>
    </w:pPr>
    <w:rPr>
      <w:rFonts w:cs="ヒラギノ角ゴ Pro W3"/>
      <w:lang w:eastAsia="ar-SA"/>
    </w:rPr>
  </w:style>
  <w:style w:type="paragraph" w:customStyle="1" w:styleId="Brdtextuppgifter0">
    <w:name w:val="Brödtext_uppgifter"/>
    <w:basedOn w:val="Brdtextuppgiftermell"/>
    <w:rsid w:val="00EF6D33"/>
    <w:pPr>
      <w:spacing w:before="0"/>
    </w:pPr>
  </w:style>
  <w:style w:type="paragraph" w:customStyle="1" w:styleId="Rad2">
    <w:name w:val="Rad 2"/>
    <w:basedOn w:val="Uppgiftluftver"/>
    <w:qFormat/>
    <w:rsid w:val="002611CC"/>
    <w:pPr>
      <w:spacing w:befor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5.jp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8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F1850A-7ADA-3548-8E06-B231FA915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36</Words>
  <Characters>1786</Characters>
  <Application>Microsoft Office Word</Application>
  <DocSecurity>0</DocSecurity>
  <Lines>14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118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3-08-14T07:06:00Z</cp:lastPrinted>
  <dcterms:created xsi:type="dcterms:W3CDTF">2023-08-14T22:37:00Z</dcterms:created>
  <dcterms:modified xsi:type="dcterms:W3CDTF">2023-08-14T2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